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9"/>
  </p:notesMasterIdLst>
  <p:sldIdLst>
    <p:sldId id="257" r:id="rId2"/>
    <p:sldId id="287" r:id="rId3"/>
    <p:sldId id="288" r:id="rId4"/>
    <p:sldId id="289" r:id="rId5"/>
    <p:sldId id="290" r:id="rId6"/>
    <p:sldId id="291" r:id="rId7"/>
    <p:sldId id="292" r:id="rId8"/>
    <p:sldId id="293" r:id="rId9"/>
    <p:sldId id="294" r:id="rId10"/>
    <p:sldId id="295" r:id="rId11"/>
    <p:sldId id="296" r:id="rId12"/>
    <p:sldId id="297" r:id="rId13"/>
    <p:sldId id="298" r:id="rId14"/>
    <p:sldId id="299" r:id="rId15"/>
    <p:sldId id="300" r:id="rId16"/>
    <p:sldId id="301" r:id="rId17"/>
    <p:sldId id="309" r:id="rId18"/>
    <p:sldId id="315" r:id="rId19"/>
    <p:sldId id="316" r:id="rId20"/>
    <p:sldId id="317" r:id="rId21"/>
    <p:sldId id="318" r:id="rId22"/>
    <p:sldId id="258" r:id="rId23"/>
    <p:sldId id="256" r:id="rId24"/>
    <p:sldId id="259" r:id="rId25"/>
    <p:sldId id="262" r:id="rId26"/>
    <p:sldId id="263" r:id="rId27"/>
    <p:sldId id="264" r:id="rId28"/>
    <p:sldId id="265" r:id="rId29"/>
    <p:sldId id="268" r:id="rId30"/>
    <p:sldId id="266" r:id="rId31"/>
    <p:sldId id="269" r:id="rId32"/>
    <p:sldId id="270" r:id="rId33"/>
    <p:sldId id="267" r:id="rId34"/>
    <p:sldId id="271" r:id="rId35"/>
    <p:sldId id="272" r:id="rId36"/>
    <p:sldId id="274" r:id="rId37"/>
    <p:sldId id="276" r:id="rId38"/>
    <p:sldId id="281" r:id="rId39"/>
    <p:sldId id="283" r:id="rId40"/>
    <p:sldId id="278" r:id="rId41"/>
    <p:sldId id="260" r:id="rId42"/>
    <p:sldId id="261" r:id="rId43"/>
    <p:sldId id="285" r:id="rId44"/>
    <p:sldId id="320" r:id="rId45"/>
    <p:sldId id="319" r:id="rId46"/>
    <p:sldId id="286" r:id="rId47"/>
    <p:sldId id="321" r:id="rId4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1236" y="-5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AE1107-8C15-4C98-91AA-2F34A5D8891F}" type="datetimeFigureOut">
              <a:rPr lang="en-US" smtClean="0"/>
              <a:t>12/30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598901-8971-4E24-A945-15707898B915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598901-8971-4E24-A945-15707898B915}" type="slidenum">
              <a:rPr lang="en-US" smtClean="0"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05991B-5FF2-4074-98BC-965260B34B2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05991B-5FF2-4074-98BC-965260B34B2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05991B-5FF2-4074-98BC-965260B34B2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F2C3E2-8BCC-4D07-96A8-D67E3EF590CE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F2C3E2-8BCC-4D07-96A8-D67E3EF590CE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F2C3E2-8BCC-4D07-96A8-D67E3EF590CE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F2C3E2-8BCC-4D07-96A8-D67E3EF590CE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05991B-5FF2-4074-98BC-965260B34B2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05991B-5FF2-4074-98BC-965260B34B2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05991B-5FF2-4074-98BC-965260B34B2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05991B-5FF2-4074-98BC-965260B34B2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05991B-5FF2-4074-98BC-965260B34B2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598901-8971-4E24-A945-15707898B915}" type="slidenum">
              <a:rPr lang="en-US" smtClean="0"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598901-8971-4E24-A945-15707898B915}" type="slidenum">
              <a:rPr lang="en-US" smtClean="0"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598901-8971-4E24-A945-15707898B915}" type="slidenum">
              <a:rPr lang="en-US" smtClean="0"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598901-8971-4E24-A945-15707898B915}" type="slidenum">
              <a:rPr lang="en-US" smtClean="0"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598901-8971-4E24-A945-15707898B915}" type="slidenum">
              <a:rPr lang="en-US" smtClean="0"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598901-8971-4E24-A945-15707898B915}" type="slidenum">
              <a:rPr lang="en-US" smtClean="0"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598901-8971-4E24-A945-15707898B915}" type="slidenum">
              <a:rPr lang="en-US" smtClean="0"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598901-8971-4E24-A945-15707898B915}" type="slidenum">
              <a:rPr lang="en-US" smtClean="0"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598901-8971-4E24-A945-15707898B915}" type="slidenum">
              <a:rPr lang="en-US" smtClean="0"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05991B-5FF2-4074-98BC-965260B34B2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598901-8971-4E24-A945-15707898B915}" type="slidenum">
              <a:rPr lang="en-US" smtClean="0"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598901-8971-4E24-A945-15707898B915}" type="slidenum">
              <a:rPr lang="en-US" smtClean="0"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598901-8971-4E24-A945-15707898B915}" type="slidenum">
              <a:rPr lang="en-US" smtClean="0"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598901-8971-4E24-A945-15707898B915}" type="slidenum">
              <a:rPr lang="en-US" smtClean="0"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598901-8971-4E24-A945-15707898B915}" type="slidenum">
              <a:rPr lang="en-US" smtClean="0"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598901-8971-4E24-A945-15707898B915}" type="slidenum">
              <a:rPr lang="en-US" smtClean="0"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598901-8971-4E24-A945-15707898B915}" type="slidenum">
              <a:rPr lang="en-US" smtClean="0"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598901-8971-4E24-A945-15707898B915}" type="slidenum">
              <a:rPr lang="en-US" smtClean="0"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598901-8971-4E24-A945-15707898B915}" type="slidenum">
              <a:rPr lang="en-US" smtClean="0"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598901-8971-4E24-A945-15707898B915}" type="slidenum">
              <a:rPr lang="en-US" smtClean="0"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05991B-5FF2-4074-98BC-965260B34B2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598901-8971-4E24-A945-15707898B915}" type="slidenum">
              <a:rPr lang="en-US" smtClean="0"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598901-8971-4E24-A945-15707898B915}" type="slidenum">
              <a:rPr lang="en-US" smtClean="0"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598901-8971-4E24-A945-15707898B915}" type="slidenum">
              <a:rPr lang="en-US" smtClean="0"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598901-8971-4E24-A945-15707898B915}" type="slidenum">
              <a:rPr lang="en-US" smtClean="0"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598901-8971-4E24-A945-15707898B915}" type="slidenum">
              <a:rPr lang="en-US" smtClean="0"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598901-8971-4E24-A945-15707898B915}" type="slidenum">
              <a:rPr lang="en-US" smtClean="0"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598901-8971-4E24-A945-15707898B915}" type="slidenum">
              <a:rPr lang="en-US" smtClean="0"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598901-8971-4E24-A945-15707898B915}" type="slidenum">
              <a:rPr lang="en-US" smtClean="0"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DFDE20-9576-4A9A-ADB9-E7CDB599BE70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365D95-2840-4400-9D96-B3569DF0327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365D95-2840-4400-9D96-B3569DF0327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DE01F-929F-4918-8374-59FD2E65A26C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DE01F-929F-4918-8374-59FD2E65A26C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5791200"/>
            <a:ext cx="8001000" cy="106680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25146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pic>
        <p:nvPicPr>
          <p:cNvPr id="7" name="Picture 6" descr="logo201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400000">
            <a:off x="5281612" y="2995613"/>
            <a:ext cx="6858000" cy="866775"/>
          </a:xfrm>
          <a:prstGeom prst="rect">
            <a:avLst/>
          </a:prstGeom>
          <a:solidFill>
            <a:schemeClr val="tx1"/>
          </a:solidFill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8229600" y="0"/>
            <a:ext cx="914400" cy="6858000"/>
          </a:xfrm>
          <a:prstGeom prst="rect">
            <a:avLst/>
          </a:prstGeom>
          <a:solidFill>
            <a:schemeClr val="bg1">
              <a:alpha val="9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21792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21792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8AD41A-A0A0-4809-959D-D935C9A168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B72DC5-718F-4835-B4FA-8895E3D514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5715000"/>
            <a:ext cx="8686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228600"/>
            <a:ext cx="8686800" cy="5410200"/>
          </a:xfrm>
        </p:spPr>
        <p:txBody>
          <a:bodyPr/>
          <a:lstStyle>
            <a:lvl1pPr>
              <a:buClr>
                <a:schemeClr val="tx2">
                  <a:lumMod val="75000"/>
                </a:schemeClr>
              </a:buClr>
              <a:defRPr/>
            </a:lvl1pPr>
            <a:lvl2pPr>
              <a:buClr>
                <a:schemeClr val="tx2">
                  <a:lumMod val="75000"/>
                </a:schemeClr>
              </a:buClr>
              <a:defRPr/>
            </a:lvl2pPr>
            <a:lvl3pPr>
              <a:buClr>
                <a:schemeClr val="tx2">
                  <a:lumMod val="75000"/>
                </a:schemeClr>
              </a:buClr>
              <a:defRPr/>
            </a:lvl3pPr>
            <a:lvl4pPr>
              <a:buClr>
                <a:schemeClr val="tx2">
                  <a:lumMod val="75000"/>
                </a:schemeClr>
              </a:buClr>
              <a:defRPr/>
            </a:lvl4pPr>
            <a:lvl5pPr>
              <a:buClr>
                <a:schemeClr val="tx2">
                  <a:lumMod val="75000"/>
                </a:schemeClr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5715001"/>
            <a:ext cx="7772400" cy="114300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960120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7" name="Picture 6" descr="logo201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400000">
            <a:off x="5281612" y="2995613"/>
            <a:ext cx="6858000" cy="866775"/>
          </a:xfrm>
          <a:prstGeom prst="rect">
            <a:avLst/>
          </a:prstGeom>
          <a:solidFill>
            <a:schemeClr val="tx1"/>
          </a:solidFill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8229600" y="0"/>
            <a:ext cx="914400" cy="6858000"/>
          </a:xfrm>
          <a:prstGeom prst="rect">
            <a:avLst/>
          </a:prstGeom>
          <a:solidFill>
            <a:schemeClr val="bg1">
              <a:alpha val="9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320040"/>
            <a:ext cx="4267200" cy="47853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320040"/>
            <a:ext cx="4267200" cy="47853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715000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7161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868680"/>
            <a:ext cx="4040188" cy="45720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1" y="137161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1" y="868680"/>
            <a:ext cx="4041775" cy="45720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959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498475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37160"/>
            <a:ext cx="3008313" cy="528574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54864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228600"/>
            <a:ext cx="5486400" cy="493776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800" y="60531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715000"/>
            <a:ext cx="9144000" cy="1143000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 cmpd="thinThick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7150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400" y="152400"/>
            <a:ext cx="8839200" cy="541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5715000"/>
            <a:ext cx="9144000" cy="0"/>
          </a:xfrm>
          <a:prstGeom prst="line">
            <a:avLst/>
          </a:prstGeom>
          <a:ln w="50800" cmpd="thinThick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rgbClr val="FFFF00"/>
          </a:solidFill>
          <a:latin typeface="Georgia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7.png"/><Relationship Id="rId4" Type="http://schemas.openxmlformats.org/officeDocument/2006/relationships/image" Target="../media/image43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10" Type="http://schemas.openxmlformats.org/officeDocument/2006/relationships/image" Target="../media/image55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10" Type="http://schemas.openxmlformats.org/officeDocument/2006/relationships/image" Target="../media/image63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8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8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12" Type="http://schemas.openxmlformats.org/officeDocument/2006/relationships/image" Target="../media/image95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9.png"/><Relationship Id="rId11" Type="http://schemas.openxmlformats.org/officeDocument/2006/relationships/image" Target="../media/image94.png"/><Relationship Id="rId5" Type="http://schemas.openxmlformats.org/officeDocument/2006/relationships/image" Target="../media/image88.png"/><Relationship Id="rId10" Type="http://schemas.openxmlformats.org/officeDocument/2006/relationships/image" Target="../media/image93.png"/><Relationship Id="rId4" Type="http://schemas.openxmlformats.org/officeDocument/2006/relationships/image" Target="../media/image87.png"/><Relationship Id="rId9" Type="http://schemas.openxmlformats.org/officeDocument/2006/relationships/image" Target="../media/image9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png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Geometry 7-8</a:t>
            </a:r>
            <a:endParaRPr lang="en-US" dirty="0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Geometric Probabil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ea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52400"/>
            <a:ext cx="8763000" cy="2524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 bwMode="white">
          <a:xfrm>
            <a:off x="381000" y="914400"/>
            <a:ext cx="8458200" cy="137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 bwMode="white">
          <a:xfrm>
            <a:off x="5791200" y="457200"/>
            <a:ext cx="30480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2971800"/>
            <a:ext cx="8610600" cy="2303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 bwMode="white">
          <a:xfrm>
            <a:off x="381000" y="3657601"/>
            <a:ext cx="8382000" cy="137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cabulary</a:t>
            </a:r>
            <a:endParaRPr lang="en-US" dirty="0"/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457200"/>
            <a:ext cx="4811713" cy="335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 bwMode="white">
          <a:xfrm>
            <a:off x="5791200" y="533400"/>
            <a:ext cx="24384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 bwMode="white">
          <a:xfrm>
            <a:off x="5943600" y="1600200"/>
            <a:ext cx="24384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5943600" y="2819400"/>
            <a:ext cx="24384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rea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52400"/>
            <a:ext cx="8229600" cy="2521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 bwMode="white">
          <a:xfrm>
            <a:off x="685800" y="990600"/>
            <a:ext cx="7848600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7010400" y="609600"/>
            <a:ext cx="1447800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 smtClean="0">
                <a:solidFill>
                  <a:srgbClr val="FFFF00"/>
                </a:solidFill>
              </a:rPr>
              <a:t>Circle Vocabulary (review)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0" y="0"/>
            <a:ext cx="9144000" cy="5257800"/>
          </a:xfrm>
        </p:spPr>
        <p:txBody>
          <a:bodyPr/>
          <a:lstStyle/>
          <a:p>
            <a:pPr eaLnBrk="1" hangingPunct="1"/>
            <a:r>
              <a:rPr lang="en-US" sz="2800" b="1" dirty="0" smtClean="0">
                <a:solidFill>
                  <a:srgbClr val="7030A0"/>
                </a:solidFill>
              </a:rPr>
              <a:t>Circle </a:t>
            </a:r>
            <a:r>
              <a:rPr lang="en-US" sz="2800" b="1" dirty="0" smtClean="0">
                <a:solidFill>
                  <a:schemeClr val="accent1"/>
                </a:solidFill>
              </a:rPr>
              <a:t>– The set of all points in a plane that are equidistant from a given point </a:t>
            </a:r>
          </a:p>
          <a:p>
            <a:pPr eaLnBrk="1" hangingPunct="1"/>
            <a:r>
              <a:rPr lang="en-US" sz="2800" b="1" dirty="0" smtClean="0">
                <a:solidFill>
                  <a:srgbClr val="7030A0"/>
                </a:solidFill>
              </a:rPr>
              <a:t>Center </a:t>
            </a:r>
            <a:r>
              <a:rPr lang="en-US" sz="2800" b="1" dirty="0" smtClean="0">
                <a:solidFill>
                  <a:schemeClr val="accent1"/>
                </a:solidFill>
              </a:rPr>
              <a:t>– Equidistant point of a circle</a:t>
            </a:r>
          </a:p>
          <a:p>
            <a:pPr eaLnBrk="1" hangingPunct="1"/>
            <a:r>
              <a:rPr lang="en-US" sz="2800" b="1" dirty="0" smtClean="0">
                <a:solidFill>
                  <a:srgbClr val="7030A0"/>
                </a:solidFill>
              </a:rPr>
              <a:t>Radius</a:t>
            </a:r>
            <a:r>
              <a:rPr lang="en-US" sz="2800" b="1" dirty="0" smtClean="0">
                <a:solidFill>
                  <a:schemeClr val="accent1"/>
                </a:solidFill>
              </a:rPr>
              <a:t> – Distance from the center of a circle to a point on the circle</a:t>
            </a:r>
          </a:p>
          <a:p>
            <a:pPr eaLnBrk="1" hangingPunct="1"/>
            <a:r>
              <a:rPr lang="en-US" sz="2800" b="1" dirty="0" smtClean="0">
                <a:solidFill>
                  <a:srgbClr val="7030A0"/>
                </a:solidFill>
              </a:rPr>
              <a:t>Diameter </a:t>
            </a:r>
            <a:r>
              <a:rPr lang="en-US" sz="2800" b="1" dirty="0" smtClean="0">
                <a:solidFill>
                  <a:schemeClr val="accent1"/>
                </a:solidFill>
              </a:rPr>
              <a:t>– Distance from a point on the circle to another point on the circle through the center of the circle</a:t>
            </a:r>
          </a:p>
          <a:p>
            <a:pPr eaLnBrk="1" hangingPunct="1"/>
            <a:r>
              <a:rPr lang="en-US" sz="2800" b="1" dirty="0" smtClean="0">
                <a:solidFill>
                  <a:srgbClr val="7030A0"/>
                </a:solidFill>
              </a:rPr>
              <a:t>Congruent Circles </a:t>
            </a:r>
            <a:r>
              <a:rPr lang="en-US" sz="2800" b="1" dirty="0" smtClean="0">
                <a:solidFill>
                  <a:schemeClr val="accent1"/>
                </a:solidFill>
              </a:rPr>
              <a:t>– Circles with congruent radii</a:t>
            </a:r>
          </a:p>
          <a:p>
            <a:pPr eaLnBrk="1" hangingPunct="1"/>
            <a:r>
              <a:rPr lang="en-US" sz="2800" b="1" dirty="0" smtClean="0">
                <a:solidFill>
                  <a:srgbClr val="7030A0"/>
                </a:solidFill>
              </a:rPr>
              <a:t>Central Angle </a:t>
            </a:r>
            <a:r>
              <a:rPr lang="en-US" sz="2800" b="1" dirty="0" smtClean="0">
                <a:solidFill>
                  <a:schemeClr val="accent1"/>
                </a:solidFill>
              </a:rPr>
              <a:t>– Angle with vertex at the center of the cir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0"/>
            <a:ext cx="82296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b="1" dirty="0" smtClean="0">
                <a:solidFill>
                  <a:srgbClr val="FFFF00"/>
                </a:solidFill>
              </a:rPr>
              <a:t>Arc Vocabulary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362200" y="152400"/>
            <a:ext cx="6781800" cy="762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</a:rPr>
              <a:t>	An angle whose vertex is the center of a circle</a:t>
            </a:r>
          </a:p>
        </p:txBody>
      </p:sp>
      <p:sp>
        <p:nvSpPr>
          <p:cNvPr id="637960" name="Text Box 8"/>
          <p:cNvSpPr txBox="1">
            <a:spLocks noChangeArrowheads="1"/>
          </p:cNvSpPr>
          <p:nvPr/>
        </p:nvSpPr>
        <p:spPr bwMode="auto">
          <a:xfrm>
            <a:off x="0" y="228600"/>
            <a:ext cx="2530475" cy="550863"/>
          </a:xfrm>
          <a:prstGeom prst="rect">
            <a:avLst/>
          </a:prstGeom>
          <a:solidFill>
            <a:srgbClr val="333399"/>
          </a:solidFill>
          <a:ln w="31750">
            <a:solidFill>
              <a:srgbClr val="99CC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chemeClr val="bg1"/>
                </a:solidFill>
              </a:rPr>
              <a:t>Central Angle</a:t>
            </a:r>
          </a:p>
        </p:txBody>
      </p:sp>
      <p:sp>
        <p:nvSpPr>
          <p:cNvPr id="15365" name="Rectangle 10"/>
          <p:cNvSpPr>
            <a:spLocks noChangeArrowheads="1"/>
          </p:cNvSpPr>
          <p:nvPr/>
        </p:nvSpPr>
        <p:spPr bwMode="auto">
          <a:xfrm>
            <a:off x="2514600" y="914400"/>
            <a:ext cx="6629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</a:rPr>
              <a:t>	Part of the circle that measures between 180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cs typeface="Arial" charset="0"/>
              </a:rPr>
              <a:t>° and 360°</a:t>
            </a:r>
          </a:p>
        </p:txBody>
      </p:sp>
      <p:sp>
        <p:nvSpPr>
          <p:cNvPr id="637963" name="Text Box 11"/>
          <p:cNvSpPr txBox="1">
            <a:spLocks noChangeArrowheads="1"/>
          </p:cNvSpPr>
          <p:nvPr/>
        </p:nvSpPr>
        <p:spPr bwMode="auto">
          <a:xfrm>
            <a:off x="609600" y="990600"/>
            <a:ext cx="1857375" cy="550863"/>
          </a:xfrm>
          <a:prstGeom prst="rect">
            <a:avLst/>
          </a:prstGeom>
          <a:solidFill>
            <a:srgbClr val="333399"/>
          </a:solidFill>
          <a:ln w="31750">
            <a:solidFill>
              <a:srgbClr val="99CC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chemeClr val="bg1"/>
                </a:solidFill>
              </a:rPr>
              <a:t>Major Arc</a:t>
            </a:r>
          </a:p>
        </p:txBody>
      </p:sp>
      <p:sp>
        <p:nvSpPr>
          <p:cNvPr id="637964" name="Text Box 12"/>
          <p:cNvSpPr txBox="1">
            <a:spLocks noChangeArrowheads="1"/>
          </p:cNvSpPr>
          <p:nvPr/>
        </p:nvSpPr>
        <p:spPr bwMode="auto">
          <a:xfrm>
            <a:off x="609600" y="1905000"/>
            <a:ext cx="1876425" cy="550863"/>
          </a:xfrm>
          <a:prstGeom prst="rect">
            <a:avLst/>
          </a:prstGeom>
          <a:solidFill>
            <a:srgbClr val="333399"/>
          </a:solidFill>
          <a:ln w="31750">
            <a:solidFill>
              <a:srgbClr val="99CC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chemeClr val="bg1"/>
                </a:solidFill>
              </a:rPr>
              <a:t>Minor Arc</a:t>
            </a:r>
          </a:p>
        </p:txBody>
      </p:sp>
      <p:sp>
        <p:nvSpPr>
          <p:cNvPr id="15368" name="Rectangle 13"/>
          <p:cNvSpPr>
            <a:spLocks noChangeArrowheads="1"/>
          </p:cNvSpPr>
          <p:nvPr/>
        </p:nvSpPr>
        <p:spPr bwMode="auto">
          <a:xfrm>
            <a:off x="2438400" y="1752600"/>
            <a:ext cx="6705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</a:rPr>
              <a:t>	Part of the circle that measures between 0° and 180°</a:t>
            </a:r>
          </a:p>
        </p:txBody>
      </p:sp>
      <p:sp>
        <p:nvSpPr>
          <p:cNvPr id="637966" name="Text Box 14"/>
          <p:cNvSpPr txBox="1">
            <a:spLocks noChangeArrowheads="1"/>
          </p:cNvSpPr>
          <p:nvPr/>
        </p:nvSpPr>
        <p:spPr bwMode="auto">
          <a:xfrm>
            <a:off x="533400" y="2819400"/>
            <a:ext cx="1995488" cy="550863"/>
          </a:xfrm>
          <a:prstGeom prst="rect">
            <a:avLst/>
          </a:prstGeom>
          <a:solidFill>
            <a:srgbClr val="333399"/>
          </a:solidFill>
          <a:ln w="31750">
            <a:solidFill>
              <a:srgbClr val="99CC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chemeClr val="bg1"/>
                </a:solidFill>
              </a:rPr>
              <a:t>Semicircle</a:t>
            </a:r>
          </a:p>
        </p:txBody>
      </p:sp>
      <p:sp>
        <p:nvSpPr>
          <p:cNvPr id="15370" name="Rectangle 15"/>
          <p:cNvSpPr>
            <a:spLocks noChangeArrowheads="1"/>
          </p:cNvSpPr>
          <p:nvPr/>
        </p:nvSpPr>
        <p:spPr bwMode="auto">
          <a:xfrm>
            <a:off x="2438400" y="2743200"/>
            <a:ext cx="6705600" cy="102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</a:rPr>
              <a:t>	An arc whose endpoints are the endpoints of a diameter of a circle</a:t>
            </a:r>
          </a:p>
        </p:txBody>
      </p:sp>
      <p:sp>
        <p:nvSpPr>
          <p:cNvPr id="637968" name="Text Box 16"/>
          <p:cNvSpPr txBox="1">
            <a:spLocks noChangeArrowheads="1"/>
          </p:cNvSpPr>
          <p:nvPr/>
        </p:nvSpPr>
        <p:spPr bwMode="auto">
          <a:xfrm>
            <a:off x="0" y="3505200"/>
            <a:ext cx="2590800" cy="977900"/>
          </a:xfrm>
          <a:prstGeom prst="rect">
            <a:avLst/>
          </a:prstGeom>
          <a:solidFill>
            <a:srgbClr val="333399"/>
          </a:solidFill>
          <a:ln w="31750">
            <a:solidFill>
              <a:srgbClr val="99CC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chemeClr val="bg1"/>
                </a:solidFill>
              </a:rPr>
              <a:t>Measure of a Minor Arc</a:t>
            </a:r>
          </a:p>
        </p:txBody>
      </p:sp>
      <p:sp>
        <p:nvSpPr>
          <p:cNvPr id="637969" name="Text Box 17"/>
          <p:cNvSpPr txBox="1">
            <a:spLocks noChangeArrowheads="1"/>
          </p:cNvSpPr>
          <p:nvPr/>
        </p:nvSpPr>
        <p:spPr bwMode="auto">
          <a:xfrm>
            <a:off x="0" y="4737100"/>
            <a:ext cx="2514600" cy="977900"/>
          </a:xfrm>
          <a:prstGeom prst="rect">
            <a:avLst/>
          </a:prstGeom>
          <a:solidFill>
            <a:srgbClr val="333399"/>
          </a:solidFill>
          <a:ln w="31750">
            <a:solidFill>
              <a:srgbClr val="99CC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chemeClr val="bg1"/>
                </a:solidFill>
              </a:rPr>
              <a:t>Measure of a Major Arc</a:t>
            </a:r>
          </a:p>
        </p:txBody>
      </p:sp>
      <p:sp>
        <p:nvSpPr>
          <p:cNvPr id="15373" name="Rectangle 18"/>
          <p:cNvSpPr>
            <a:spLocks noChangeArrowheads="1"/>
          </p:cNvSpPr>
          <p:nvPr/>
        </p:nvSpPr>
        <p:spPr bwMode="auto">
          <a:xfrm>
            <a:off x="2743200" y="3733800"/>
            <a:ext cx="6172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</a:rPr>
              <a:t>	The measure of the arcs central angle</a:t>
            </a:r>
          </a:p>
        </p:txBody>
      </p:sp>
      <p:sp>
        <p:nvSpPr>
          <p:cNvPr id="637971" name="Rectangle 19"/>
          <p:cNvSpPr>
            <a:spLocks noChangeArrowheads="1"/>
          </p:cNvSpPr>
          <p:nvPr/>
        </p:nvSpPr>
        <p:spPr bwMode="auto">
          <a:xfrm>
            <a:off x="2667000" y="4800600"/>
            <a:ext cx="6477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</a:rPr>
              <a:t>	The difference between 360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cs typeface="Arial" charset="0"/>
              </a:rPr>
              <a:t>°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</a:rPr>
              <a:t> and the measure of its associated minor ar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60" grpId="0" animBg="1"/>
      <p:bldP spid="637963" grpId="0" animBg="1"/>
      <p:bldP spid="637964" grpId="0" animBg="1"/>
      <p:bldP spid="637966" grpId="0" animBg="1"/>
      <p:bldP spid="637968" grpId="0" animBg="1"/>
      <p:bldP spid="637969" grpId="0" animBg="1"/>
      <p:bldP spid="63797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 Theorem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685799"/>
            <a:ext cx="8458200" cy="2422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 bwMode="white">
          <a:xfrm>
            <a:off x="6629400" y="990600"/>
            <a:ext cx="1981200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 bwMode="white">
          <a:xfrm>
            <a:off x="533400" y="1447800"/>
            <a:ext cx="6324600" cy="1219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228600"/>
            <a:ext cx="8534400" cy="23237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2743200"/>
            <a:ext cx="8343900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 bwMode="white">
          <a:xfrm>
            <a:off x="609600" y="914400"/>
            <a:ext cx="6324600" cy="1219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781800" y="685800"/>
            <a:ext cx="1905000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 bwMode="white">
          <a:xfrm>
            <a:off x="533400" y="3429000"/>
            <a:ext cx="8001000" cy="1219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 bwMode="white">
          <a:xfrm>
            <a:off x="6248400" y="3048000"/>
            <a:ext cx="2286000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ircle Area Conje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7030A0"/>
                </a:solidFill>
              </a:rPr>
              <a:t>The area of a circle is given by the formula A = </a:t>
            </a:r>
            <a:r>
              <a:rPr lang="el-GR" b="1" dirty="0" smtClean="0">
                <a:solidFill>
                  <a:srgbClr val="7030A0"/>
                </a:solidFill>
              </a:rPr>
              <a:t>π</a:t>
            </a:r>
            <a:r>
              <a:rPr lang="en-US" b="1" dirty="0" smtClean="0">
                <a:solidFill>
                  <a:srgbClr val="7030A0"/>
                </a:solidFill>
              </a:rPr>
              <a:t>r</a:t>
            </a:r>
            <a:r>
              <a:rPr lang="en-US" b="1" baseline="30000" dirty="0" smtClean="0">
                <a:solidFill>
                  <a:srgbClr val="7030A0"/>
                </a:solidFill>
              </a:rPr>
              <a:t>2</a:t>
            </a:r>
            <a:r>
              <a:rPr lang="en-US" b="1" dirty="0" smtClean="0">
                <a:solidFill>
                  <a:srgbClr val="7030A0"/>
                </a:solidFill>
              </a:rPr>
              <a:t>  where A is the Area of the circle and r is the radius of the circle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2209800"/>
            <a:ext cx="8229600" cy="2472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tor of a Circle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95600" y="0"/>
            <a:ext cx="3352800" cy="45101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" y="4572000"/>
            <a:ext cx="7770813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ulus of a Circle</a:t>
            </a:r>
            <a:endParaRPr lang="en-US" dirty="0"/>
          </a:p>
        </p:txBody>
      </p:sp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09800" y="228600"/>
            <a:ext cx="4876800" cy="5349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Review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gment of a Circle*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0"/>
            <a:ext cx="6781800" cy="5326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Geometric Probability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New Materia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94360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Probability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0" y="0"/>
            <a:ext cx="9144000" cy="6248400"/>
          </a:xfrm>
        </p:spPr>
        <p:txBody>
          <a:bodyPr>
            <a:normAutofit/>
          </a:bodyPr>
          <a:lstStyle/>
          <a:p>
            <a:r>
              <a:rPr lang="en-US" sz="3600" dirty="0"/>
              <a:t>Probability</a:t>
            </a:r>
          </a:p>
          <a:p>
            <a:pPr>
              <a:buFontTx/>
              <a:buNone/>
            </a:pPr>
            <a:r>
              <a:rPr lang="en-US" sz="3600" dirty="0"/>
              <a:t>	Number from zero to one that represents a chance that an event will occur</a:t>
            </a:r>
          </a:p>
          <a:p>
            <a:pPr>
              <a:buFontTx/>
              <a:buNone/>
            </a:pPr>
            <a:r>
              <a:rPr lang="en-US" sz="3600" dirty="0"/>
              <a:t>		0 = Event cannot occur</a:t>
            </a:r>
          </a:p>
          <a:p>
            <a:pPr>
              <a:buFontTx/>
              <a:buNone/>
            </a:pPr>
            <a:r>
              <a:rPr lang="en-US" sz="3600" dirty="0"/>
              <a:t>		1 = Event certain to occur</a:t>
            </a:r>
          </a:p>
          <a:p>
            <a:pPr>
              <a:buFontTx/>
              <a:buNone/>
            </a:pPr>
            <a:r>
              <a:rPr lang="en-US" sz="3600" dirty="0"/>
              <a:t>		</a:t>
            </a:r>
          </a:p>
          <a:p>
            <a:pPr>
              <a:buFontTx/>
              <a:buNone/>
            </a:pPr>
            <a:endParaRPr lang="en-US" sz="3600" dirty="0"/>
          </a:p>
          <a:p>
            <a:pPr lvl="1">
              <a:buFontTx/>
              <a:buNone/>
            </a:pPr>
            <a:endParaRPr lang="en-US" sz="3200" dirty="0"/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457200" y="3657600"/>
          <a:ext cx="8001000" cy="1689100"/>
        </p:xfrm>
        <a:graphic>
          <a:graphicData uri="http://schemas.openxmlformats.org/presentationml/2006/ole">
            <p:oleObj spid="_x0000_s6148" name="Equation" r:id="rId4" imgW="20444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4191000" cy="5334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title"/>
          </p:nvPr>
        </p:nvSpPr>
        <p:spPr>
          <a:xfrm>
            <a:off x="533400" y="594360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Probability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idx="1"/>
          </p:nvPr>
        </p:nvSpPr>
        <p:spPr>
          <a:xfrm>
            <a:off x="0" y="0"/>
            <a:ext cx="9144000" cy="6248400"/>
          </a:xfrm>
        </p:spPr>
        <p:txBody>
          <a:bodyPr>
            <a:normAutofit/>
          </a:bodyPr>
          <a:lstStyle/>
          <a:p>
            <a:r>
              <a:rPr lang="en-US" sz="2800" dirty="0"/>
              <a:t>Geometric Probability</a:t>
            </a:r>
          </a:p>
          <a:p>
            <a:pPr>
              <a:buFontTx/>
              <a:buNone/>
            </a:pPr>
            <a:r>
              <a:rPr lang="en-US" sz="2800" dirty="0"/>
              <a:t>	Related process in which the division involves geometric measures such as length or area</a:t>
            </a:r>
          </a:p>
          <a:p>
            <a:pPr lvl="1"/>
            <a:r>
              <a:rPr lang="en-US" sz="2400" dirty="0"/>
              <a:t>Probability and Length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Probability and Area</a:t>
            </a:r>
          </a:p>
          <a:p>
            <a:pPr lvl="1">
              <a:buFontTx/>
              <a:buNone/>
            </a:pPr>
            <a:endParaRPr lang="en-US" sz="2400" dirty="0"/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438400" y="1905000"/>
          <a:ext cx="5943600" cy="1328569"/>
        </p:xfrm>
        <a:graphic>
          <a:graphicData uri="http://schemas.openxmlformats.org/presentationml/2006/ole">
            <p:oleObj spid="_x0000_s2054" name="Equation" r:id="rId4" imgW="2044440" imgH="457200" progId="Equation.DSMT4">
              <p:embed/>
            </p:oleObj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209800" y="3810000"/>
          <a:ext cx="6553200" cy="1189923"/>
        </p:xfrm>
        <a:graphic>
          <a:graphicData uri="http://schemas.openxmlformats.org/presentationml/2006/ole">
            <p:oleObj spid="_x0000_s2056" name="Equation" r:id="rId5" imgW="23745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624840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Examples</a:t>
            </a:r>
          </a:p>
        </p:txBody>
      </p:sp>
      <p:sp>
        <p:nvSpPr>
          <p:cNvPr id="7173" name="Rectangle 5"/>
          <p:cNvSpPr>
            <a:spLocks noGrp="1" noChangeArrowheads="1"/>
          </p:cNvSpPr>
          <p:nvPr>
            <p:ph idx="1"/>
          </p:nvPr>
        </p:nvSpPr>
        <p:spPr>
          <a:xfrm>
            <a:off x="381000" y="381000"/>
            <a:ext cx="8077200" cy="5486400"/>
          </a:xfrm>
        </p:spPr>
        <p:txBody>
          <a:bodyPr/>
          <a:lstStyle/>
          <a:p>
            <a:r>
              <a:rPr lang="en-US" sz="2800" dirty="0" smtClean="0"/>
              <a:t>Find </a:t>
            </a:r>
            <a:r>
              <a:rPr lang="en-US" sz="2800" dirty="0"/>
              <a:t>the probability that a randomly point in the figure lies in the shaded region.</a:t>
            </a:r>
          </a:p>
          <a:p>
            <a:endParaRPr lang="en-US" sz="2800" dirty="0"/>
          </a:p>
          <a:p>
            <a:endParaRPr lang="en-US" sz="2800" dirty="0"/>
          </a:p>
          <a:p>
            <a:pPr>
              <a:buFontTx/>
              <a:buNone/>
            </a:pPr>
            <a:endParaRPr lang="en-US" sz="2800" dirty="0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3962400"/>
            <a:ext cx="1295400" cy="812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20912" y="1676400"/>
            <a:ext cx="3523088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624840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Examples</a:t>
            </a:r>
          </a:p>
        </p:txBody>
      </p:sp>
      <p:sp>
        <p:nvSpPr>
          <p:cNvPr id="7173" name="Rectangle 5"/>
          <p:cNvSpPr>
            <a:spLocks noGrp="1" noChangeArrowheads="1"/>
          </p:cNvSpPr>
          <p:nvPr>
            <p:ph idx="1"/>
          </p:nvPr>
        </p:nvSpPr>
        <p:spPr>
          <a:xfrm>
            <a:off x="-381000" y="381000"/>
            <a:ext cx="8839200" cy="5715000"/>
          </a:xfrm>
        </p:spPr>
        <p:txBody>
          <a:bodyPr/>
          <a:lstStyle/>
          <a:p>
            <a:r>
              <a:rPr lang="en-US" sz="2800" dirty="0" smtClean="0"/>
              <a:t>Find </a:t>
            </a:r>
            <a:r>
              <a:rPr lang="en-US" sz="2800" dirty="0"/>
              <a:t>the probability for each outcome on the game spinner shown</a:t>
            </a:r>
          </a:p>
          <a:p>
            <a:r>
              <a:rPr lang="en-US" sz="2800" dirty="0"/>
              <a:t>	a.  Receive a free turn</a:t>
            </a:r>
          </a:p>
          <a:p>
            <a:r>
              <a:rPr lang="en-US" sz="2800" dirty="0"/>
              <a:t>	b.  Lose a turn</a:t>
            </a:r>
          </a:p>
          <a:p>
            <a:r>
              <a:rPr lang="en-US" sz="2800" dirty="0"/>
              <a:t>	c.  Receive ten bonus points</a:t>
            </a:r>
          </a:p>
          <a:p>
            <a:r>
              <a:rPr lang="en-US" sz="2800" dirty="0"/>
              <a:t>	d.  Move forward two spaces</a:t>
            </a:r>
          </a:p>
          <a:p>
            <a:r>
              <a:rPr lang="en-US" sz="2800" dirty="0"/>
              <a:t>	e.  Lose five points</a:t>
            </a: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1295400"/>
            <a:ext cx="1016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86200" y="1752600"/>
            <a:ext cx="1365250" cy="559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57800" y="2362200"/>
            <a:ext cx="914400" cy="416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257800" y="2895600"/>
            <a:ext cx="9652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6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810000" y="3429000"/>
            <a:ext cx="812800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7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302432" y="838200"/>
            <a:ext cx="2841568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675" y="0"/>
            <a:ext cx="9077325" cy="116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90600" y="838200"/>
            <a:ext cx="7150100" cy="1916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3429000"/>
            <a:ext cx="9053332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8686800" cy="1075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1219200"/>
            <a:ext cx="8097273" cy="4424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3825" y="0"/>
            <a:ext cx="9020175" cy="117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962400"/>
            <a:ext cx="9043182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14800" y="1371600"/>
            <a:ext cx="2618714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3825" y="0"/>
            <a:ext cx="9020175" cy="117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00400" y="1219199"/>
            <a:ext cx="2209800" cy="2507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" y="3772442"/>
            <a:ext cx="9144000" cy="3085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eas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457200"/>
            <a:ext cx="8686800" cy="3732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 bwMode="white">
          <a:xfrm>
            <a:off x="5943600" y="838200"/>
            <a:ext cx="2590800" cy="137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 bwMode="white">
          <a:xfrm>
            <a:off x="457200" y="1066800"/>
            <a:ext cx="4724400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5867400" y="2667000"/>
            <a:ext cx="2590800" cy="137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 bwMode="white">
          <a:xfrm>
            <a:off x="381000" y="2743200"/>
            <a:ext cx="4876800" cy="1219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0"/>
            <a:ext cx="8991600" cy="1967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99769" y="1600200"/>
            <a:ext cx="257913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4171950"/>
            <a:ext cx="7553325" cy="268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0"/>
            <a:ext cx="8991600" cy="1967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99769" y="1600200"/>
            <a:ext cx="257913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3124200"/>
            <a:ext cx="6138862" cy="898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4337482"/>
            <a:ext cx="8763000" cy="2520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0"/>
            <a:ext cx="8991600" cy="1967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27339" y="1600200"/>
            <a:ext cx="235156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3977844"/>
            <a:ext cx="8534400" cy="2880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</a:t>
            </a:r>
            <a:endParaRPr lang="en-US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4584700" cy="54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762000"/>
            <a:ext cx="5562600" cy="830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" y="2362200"/>
            <a:ext cx="5638800" cy="847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0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3962400"/>
            <a:ext cx="563989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37413" y="0"/>
            <a:ext cx="3406588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1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962400" y="1676400"/>
            <a:ext cx="1237343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2" name="Picture 1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038600" y="3276600"/>
            <a:ext cx="1377950" cy="604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3" name="Picture 1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191000" y="4876800"/>
            <a:ext cx="1295400" cy="541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</a:t>
            </a:r>
            <a:endParaRPr lang="en-US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-1"/>
            <a:ext cx="8001000" cy="970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990600"/>
            <a:ext cx="8583613" cy="115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4400" y="2514600"/>
            <a:ext cx="1104900" cy="757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47800" y="3581400"/>
            <a:ext cx="1079874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981200" y="4648200"/>
            <a:ext cx="1066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200400" y="2514600"/>
            <a:ext cx="666750" cy="949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4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114800" y="3581400"/>
            <a:ext cx="762000" cy="941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5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876800" y="4495800"/>
            <a:ext cx="622300" cy="1100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</a:t>
            </a:r>
            <a:endParaRPr lang="en-US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57199"/>
            <a:ext cx="9144000" cy="1117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2667000"/>
            <a:ext cx="9144000" cy="156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00800" y="1524000"/>
            <a:ext cx="15113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553200" y="4343400"/>
            <a:ext cx="1295400" cy="613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</a:t>
            </a:r>
            <a:endParaRPr lang="en-US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81000"/>
            <a:ext cx="9144000" cy="834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43000" y="1676400"/>
            <a:ext cx="3695700" cy="96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33600" y="4038600"/>
            <a:ext cx="3670300" cy="92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91200" y="2362200"/>
            <a:ext cx="1409700" cy="809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324600" y="4724399"/>
            <a:ext cx="1524000" cy="846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</a:t>
            </a:r>
            <a:endParaRPr lang="en-US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028113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914400"/>
            <a:ext cx="2794000" cy="298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0" y="2209800"/>
            <a:ext cx="3302000" cy="326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4114800"/>
            <a:ext cx="1243597" cy="77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96000" y="1371600"/>
            <a:ext cx="1630680" cy="67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</a:t>
            </a:r>
            <a:endParaRPr lang="en-US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028113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1295400"/>
            <a:ext cx="38989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81600" y="2590800"/>
            <a:ext cx="3721100" cy="298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0" y="3733800"/>
            <a:ext cx="1827427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400800" y="1828800"/>
            <a:ext cx="1278218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</a:t>
            </a:r>
            <a:endParaRPr lang="en-US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028113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914400"/>
            <a:ext cx="4381500" cy="276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38800" y="2514600"/>
            <a:ext cx="31623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19200" y="3657600"/>
            <a:ext cx="1773464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400800" y="1676400"/>
            <a:ext cx="14859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7030A0"/>
                </a:solidFill>
              </a:rPr>
              <a:t>Area of a Triangle</a:t>
            </a:r>
          </a:p>
          <a:p>
            <a:pPr>
              <a:buNone/>
            </a:pPr>
            <a:r>
              <a:rPr lang="en-US" b="1" dirty="0" smtClean="0">
                <a:solidFill>
                  <a:schemeClr val="accent4"/>
                </a:solidFill>
              </a:rPr>
              <a:t>	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914400"/>
            <a:ext cx="8458200" cy="2531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 bwMode="white">
          <a:xfrm>
            <a:off x="6172200" y="1447800"/>
            <a:ext cx="2438400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533400" y="1752600"/>
            <a:ext cx="5867400" cy="137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</a:t>
            </a:r>
            <a:endParaRPr lang="en-US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214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57800" y="2057400"/>
            <a:ext cx="3581400" cy="356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8200" y="2362200"/>
            <a:ext cx="1844777" cy="50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2000" y="3124200"/>
            <a:ext cx="1964381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38200" y="3962400"/>
            <a:ext cx="1834147" cy="62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5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14400" y="4876799"/>
            <a:ext cx="1828800" cy="5818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6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276600" y="2438400"/>
            <a:ext cx="1066800" cy="592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7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200400" y="3352800"/>
            <a:ext cx="1143000" cy="5433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8" name="Picture 1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352800" y="4191000"/>
            <a:ext cx="1143000" cy="562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9" name="Picture 11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276600" y="5029200"/>
            <a:ext cx="1295400" cy="629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440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246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vit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reate the following target with a single sheet of computer paper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971800" y="1524000"/>
            <a:ext cx="3048000" cy="38100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505200" y="2362200"/>
            <a:ext cx="2133600" cy="19812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Arrow Connector 7"/>
          <p:cNvCxnSpPr>
            <a:endCxn id="6" idx="7"/>
          </p:cNvCxnSpPr>
          <p:nvPr/>
        </p:nvCxnSpPr>
        <p:spPr>
          <a:xfrm flipV="1">
            <a:off x="4572000" y="2652340"/>
            <a:ext cx="754341" cy="70046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 rot="19056448">
            <a:off x="4394627" y="2647263"/>
            <a:ext cx="7986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3 in.</a:t>
            </a:r>
            <a:endParaRPr lang="en-US" sz="24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vit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rop a penny from at least 2 feet to land on the paper.  Do not count it if it misses the paper entirely.  Count how many land entirely inside the circle.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5638800" y="1828800"/>
            <a:ext cx="3048000" cy="3810000"/>
            <a:chOff x="2971800" y="1524000"/>
            <a:chExt cx="3048000" cy="3810000"/>
          </a:xfrm>
        </p:grpSpPr>
        <p:sp>
          <p:nvSpPr>
            <p:cNvPr id="5" name="Rectangle 4"/>
            <p:cNvSpPr/>
            <p:nvPr/>
          </p:nvSpPr>
          <p:spPr>
            <a:xfrm>
              <a:off x="2971800" y="1524000"/>
              <a:ext cx="3048000" cy="3810000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3505200" y="2362200"/>
              <a:ext cx="2133600" cy="198120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8" name="Straight Arrow Connector 7"/>
            <p:cNvCxnSpPr>
              <a:endCxn id="6" idx="7"/>
            </p:cNvCxnSpPr>
            <p:nvPr/>
          </p:nvCxnSpPr>
          <p:spPr>
            <a:xfrm flipV="1">
              <a:off x="4572000" y="2652340"/>
              <a:ext cx="754341" cy="700460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 rot="19056448">
              <a:off x="4394627" y="2647263"/>
              <a:ext cx="79861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C00000"/>
                  </a:solidFill>
                </a:rPr>
                <a:t>3 in.</a:t>
              </a:r>
              <a:endParaRPr lang="en-US" sz="2400" b="1" dirty="0">
                <a:solidFill>
                  <a:srgbClr val="C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vit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diameter of a penny is 0.75 inches.</a:t>
            </a:r>
          </a:p>
          <a:p>
            <a:r>
              <a:rPr lang="en-US" dirty="0" smtClean="0"/>
              <a:t>Calculate the theoretical probability 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971800" y="1524000"/>
            <a:ext cx="3048000" cy="381000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505200" y="2362200"/>
            <a:ext cx="2133600" cy="19812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Arrow Connector 7"/>
          <p:cNvCxnSpPr>
            <a:endCxn id="6" idx="7"/>
          </p:cNvCxnSpPr>
          <p:nvPr/>
        </p:nvCxnSpPr>
        <p:spPr>
          <a:xfrm flipV="1">
            <a:off x="4572000" y="2652340"/>
            <a:ext cx="754341" cy="70046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 rot="19056448">
            <a:off x="4394627" y="2647263"/>
            <a:ext cx="7986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3 in.</a:t>
            </a:r>
            <a:endParaRPr lang="en-US" sz="24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ges 404 – 407</a:t>
            </a:r>
          </a:p>
          <a:p>
            <a:endParaRPr lang="en-US" dirty="0" smtClean="0"/>
          </a:p>
          <a:p>
            <a:r>
              <a:rPr lang="en-US" dirty="0" smtClean="0"/>
              <a:t>1 – 3, 7, 15 – 20, 32, 34, 44, 52 - 54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nors 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ges 404 – 407</a:t>
            </a:r>
          </a:p>
          <a:p>
            <a:endParaRPr lang="en-US" dirty="0" smtClean="0"/>
          </a:p>
          <a:p>
            <a:r>
              <a:rPr lang="en-US" dirty="0" smtClean="0"/>
              <a:t>1 – 3, 7, 15 – 20, </a:t>
            </a:r>
            <a:r>
              <a:rPr lang="en-US" dirty="0" smtClean="0"/>
              <a:t>23 – 25, 32</a:t>
            </a:r>
            <a:r>
              <a:rPr lang="en-US" dirty="0" smtClean="0"/>
              <a:t>, 34, 44, 52 - 54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715000"/>
            <a:ext cx="8229600" cy="1143000"/>
          </a:xfrm>
        </p:spPr>
        <p:txBody>
          <a:bodyPr/>
          <a:lstStyle/>
          <a:p>
            <a:r>
              <a:rPr lang="en-US" b="1" dirty="0">
                <a:solidFill>
                  <a:srgbClr val="FFFF00"/>
                </a:solidFill>
              </a:rPr>
              <a:t>Theorem</a:t>
            </a:r>
          </a:p>
        </p:txBody>
      </p:sp>
      <p:sp>
        <p:nvSpPr>
          <p:cNvPr id="428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4038600" cy="4525963"/>
          </a:xfrm>
          <a:solidFill>
            <a:srgbClr val="993300"/>
          </a:solidFill>
          <a:ln w="38100">
            <a:solidFill>
              <a:srgbClr val="FFFF00"/>
            </a:solidFill>
          </a:ln>
        </p:spPr>
        <p:txBody>
          <a:bodyPr/>
          <a:lstStyle/>
          <a:p>
            <a:r>
              <a:rPr lang="en-US" b="1" dirty="0" smtClean="0">
                <a:solidFill>
                  <a:srgbClr val="66CCFF"/>
                </a:solidFill>
              </a:rPr>
              <a:t>The Pythagorean </a:t>
            </a:r>
            <a:r>
              <a:rPr lang="en-US" b="1" dirty="0">
                <a:solidFill>
                  <a:srgbClr val="66CCFF"/>
                </a:solidFill>
              </a:rPr>
              <a:t>theorem</a:t>
            </a:r>
          </a:p>
          <a:p>
            <a:pPr>
              <a:buFontTx/>
              <a:buNone/>
            </a:pPr>
            <a:r>
              <a:rPr lang="en-US" sz="2800" b="1" dirty="0">
                <a:solidFill>
                  <a:schemeClr val="bg1"/>
                </a:solidFill>
              </a:rPr>
              <a:t>	</a:t>
            </a:r>
            <a:r>
              <a:rPr lang="en-US" sz="2800" b="1" dirty="0" smtClean="0">
                <a:solidFill>
                  <a:schemeClr val="bg1"/>
                </a:solidFill>
              </a:rPr>
              <a:t>In a right triangle, the sum of the squares of the legs of the triangle equals the square of the hypotenuse of the triangle</a:t>
            </a:r>
            <a:endParaRPr lang="en-US" sz="2800" b="1" dirty="0">
              <a:solidFill>
                <a:schemeClr val="bg1"/>
              </a:solidFill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 rot="6099009">
            <a:off x="6164423" y="857485"/>
            <a:ext cx="1365250" cy="2963863"/>
            <a:chOff x="2928" y="2544"/>
            <a:chExt cx="912" cy="960"/>
          </a:xfrm>
        </p:grpSpPr>
        <p:sp>
          <p:nvSpPr>
            <p:cNvPr id="428040" name="Line 8"/>
            <p:cNvSpPr>
              <a:spLocks noChangeShapeType="1"/>
            </p:cNvSpPr>
            <p:nvPr/>
          </p:nvSpPr>
          <p:spPr bwMode="auto">
            <a:xfrm flipV="1">
              <a:off x="2928" y="2544"/>
              <a:ext cx="528" cy="96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rgbClr val="7030A0"/>
                </a:solidFill>
              </a:endParaRPr>
            </a:p>
          </p:txBody>
        </p:sp>
        <p:sp>
          <p:nvSpPr>
            <p:cNvPr id="428041" name="Line 9"/>
            <p:cNvSpPr>
              <a:spLocks noChangeShapeType="1"/>
            </p:cNvSpPr>
            <p:nvPr/>
          </p:nvSpPr>
          <p:spPr bwMode="auto">
            <a:xfrm flipH="1" flipV="1">
              <a:off x="3456" y="2544"/>
              <a:ext cx="384" cy="864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rgbClr val="7030A0"/>
                </a:solidFill>
              </a:endParaRPr>
            </a:p>
          </p:txBody>
        </p:sp>
        <p:sp>
          <p:nvSpPr>
            <p:cNvPr id="428042" name="Line 10"/>
            <p:cNvSpPr>
              <a:spLocks noChangeShapeType="1"/>
            </p:cNvSpPr>
            <p:nvPr/>
          </p:nvSpPr>
          <p:spPr bwMode="auto">
            <a:xfrm flipV="1">
              <a:off x="2928" y="3408"/>
              <a:ext cx="912" cy="9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rgbClr val="7030A0"/>
                </a:solidFill>
              </a:endParaRPr>
            </a:p>
          </p:txBody>
        </p:sp>
      </p:grpSp>
      <p:sp>
        <p:nvSpPr>
          <p:cNvPr id="428043" name="Text Box 11"/>
          <p:cNvSpPr txBox="1">
            <a:spLocks noChangeArrowheads="1"/>
          </p:cNvSpPr>
          <p:nvPr/>
        </p:nvSpPr>
        <p:spPr bwMode="auto">
          <a:xfrm>
            <a:off x="8336916" y="2723592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7030A0"/>
                </a:solidFill>
              </a:rPr>
              <a:t>A</a:t>
            </a:r>
          </a:p>
        </p:txBody>
      </p:sp>
      <p:sp>
        <p:nvSpPr>
          <p:cNvPr id="428044" name="Text Box 12"/>
          <p:cNvSpPr txBox="1">
            <a:spLocks noChangeArrowheads="1"/>
          </p:cNvSpPr>
          <p:nvPr/>
        </p:nvSpPr>
        <p:spPr bwMode="auto">
          <a:xfrm>
            <a:off x="5136516" y="2799792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7030A0"/>
                </a:solidFill>
              </a:rPr>
              <a:t>C</a:t>
            </a:r>
          </a:p>
        </p:txBody>
      </p:sp>
      <p:sp>
        <p:nvSpPr>
          <p:cNvPr id="428045" name="Text Box 13"/>
          <p:cNvSpPr txBox="1">
            <a:spLocks noChangeArrowheads="1"/>
          </p:cNvSpPr>
          <p:nvPr/>
        </p:nvSpPr>
        <p:spPr bwMode="auto">
          <a:xfrm>
            <a:off x="6660516" y="2952192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accent6">
                    <a:lumMod val="75000"/>
                  </a:schemeClr>
                </a:solidFill>
              </a:rPr>
              <a:t>b</a:t>
            </a:r>
          </a:p>
        </p:txBody>
      </p:sp>
      <p:sp>
        <p:nvSpPr>
          <p:cNvPr id="428047" name="Text Box 15"/>
          <p:cNvSpPr txBox="1">
            <a:spLocks noChangeArrowheads="1"/>
          </p:cNvSpPr>
          <p:nvPr/>
        </p:nvSpPr>
        <p:spPr bwMode="auto">
          <a:xfrm>
            <a:off x="5136516" y="1047192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7030A0"/>
                </a:solidFill>
              </a:rPr>
              <a:t>B</a:t>
            </a:r>
          </a:p>
        </p:txBody>
      </p:sp>
      <p:sp>
        <p:nvSpPr>
          <p:cNvPr id="428048" name="Text Box 16"/>
          <p:cNvSpPr txBox="1">
            <a:spLocks noChangeArrowheads="1"/>
          </p:cNvSpPr>
          <p:nvPr/>
        </p:nvSpPr>
        <p:spPr bwMode="auto">
          <a:xfrm>
            <a:off x="5060316" y="1961592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accent6">
                    <a:lumMod val="75000"/>
                  </a:schemeClr>
                </a:solidFill>
              </a:rPr>
              <a:t>a</a:t>
            </a:r>
          </a:p>
        </p:txBody>
      </p:sp>
      <p:sp>
        <p:nvSpPr>
          <p:cNvPr id="428049" name="Text Box 17"/>
          <p:cNvSpPr txBox="1">
            <a:spLocks noChangeArrowheads="1"/>
          </p:cNvSpPr>
          <p:nvPr/>
        </p:nvSpPr>
        <p:spPr bwMode="auto">
          <a:xfrm>
            <a:off x="6889116" y="1580592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accent6">
                    <a:lumMod val="75000"/>
                  </a:schemeClr>
                </a:solidFill>
              </a:rPr>
              <a:t>c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1200" y="4549243"/>
            <a:ext cx="7162800" cy="23087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14"/>
          <p:cNvSpPr/>
          <p:nvPr/>
        </p:nvSpPr>
        <p:spPr bwMode="white">
          <a:xfrm>
            <a:off x="2209800" y="5181600"/>
            <a:ext cx="4648200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52400" y="1143000"/>
            <a:ext cx="3810000" cy="3124200"/>
          </a:xfrm>
          <a:prstGeom prst="rect">
            <a:avLst/>
          </a:prstGeom>
          <a:solidFill>
            <a:srgbClr val="99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7" name="Rectangle 5"/>
          <p:cNvSpPr>
            <a:spLocks noChangeArrowheads="1"/>
          </p:cNvSpPr>
          <p:nvPr/>
        </p:nvSpPr>
        <p:spPr bwMode="auto">
          <a:xfrm>
            <a:off x="4478338" y="444500"/>
            <a:ext cx="4495800" cy="14478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42803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715000"/>
            <a:ext cx="8229600" cy="1143000"/>
          </a:xfrm>
        </p:spPr>
        <p:txBody>
          <a:bodyPr/>
          <a:lstStyle/>
          <a:p>
            <a:r>
              <a:rPr lang="en-US" b="1" dirty="0">
                <a:solidFill>
                  <a:srgbClr val="FFFF00"/>
                </a:solidFill>
              </a:rPr>
              <a:t>Theorem</a:t>
            </a:r>
          </a:p>
        </p:txBody>
      </p:sp>
      <p:sp>
        <p:nvSpPr>
          <p:cNvPr id="428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228600"/>
            <a:ext cx="4191000" cy="4068763"/>
          </a:xfrm>
          <a:solidFill>
            <a:srgbClr val="993300"/>
          </a:solidFill>
          <a:ln w="38100">
            <a:solidFill>
              <a:srgbClr val="FFFF00"/>
            </a:solidFill>
          </a:ln>
        </p:spPr>
        <p:txBody>
          <a:bodyPr/>
          <a:lstStyle/>
          <a:p>
            <a:r>
              <a:rPr lang="en-US" sz="2800" b="1" dirty="0">
                <a:solidFill>
                  <a:srgbClr val="66CCFF"/>
                </a:solidFill>
              </a:rPr>
              <a:t>Converse of the Pythagorean theorem</a:t>
            </a:r>
          </a:p>
          <a:p>
            <a:pPr>
              <a:buFontTx/>
              <a:buNone/>
            </a:pPr>
            <a:r>
              <a:rPr lang="en-US" sz="2400" b="1" dirty="0">
                <a:solidFill>
                  <a:schemeClr val="bg1"/>
                </a:solidFill>
              </a:rPr>
              <a:t>	If the square of the length of the longest side of a triangle is equal to the sum of the squares of the lengths of the other two sides, then the triangle is a right triangle.</a:t>
            </a:r>
          </a:p>
        </p:txBody>
      </p:sp>
      <p:graphicFrame>
        <p:nvGraphicFramePr>
          <p:cNvPr id="428038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4572000" y="533400"/>
          <a:ext cx="4386263" cy="1304925"/>
        </p:xfrm>
        <a:graphic>
          <a:graphicData uri="http://schemas.openxmlformats.org/presentationml/2006/ole">
            <p:oleObj spid="_x0000_s33794" name="MathType Equation" r:id="rId4" imgW="1536480" imgH="457200" progId="Equation">
              <p:embed/>
            </p:oleObj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 rot="6099009">
            <a:off x="6088223" y="2457684"/>
            <a:ext cx="1365250" cy="2963863"/>
            <a:chOff x="2928" y="2544"/>
            <a:chExt cx="912" cy="960"/>
          </a:xfrm>
        </p:grpSpPr>
        <p:sp>
          <p:nvSpPr>
            <p:cNvPr id="428040" name="Line 8"/>
            <p:cNvSpPr>
              <a:spLocks noChangeShapeType="1"/>
            </p:cNvSpPr>
            <p:nvPr/>
          </p:nvSpPr>
          <p:spPr bwMode="auto">
            <a:xfrm flipV="1">
              <a:off x="2928" y="2544"/>
              <a:ext cx="528" cy="960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428041" name="Line 9"/>
            <p:cNvSpPr>
              <a:spLocks noChangeShapeType="1"/>
            </p:cNvSpPr>
            <p:nvPr/>
          </p:nvSpPr>
          <p:spPr bwMode="auto">
            <a:xfrm flipH="1" flipV="1">
              <a:off x="3456" y="2544"/>
              <a:ext cx="384" cy="864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428042" name="Line 10"/>
            <p:cNvSpPr>
              <a:spLocks noChangeShapeType="1"/>
            </p:cNvSpPr>
            <p:nvPr/>
          </p:nvSpPr>
          <p:spPr bwMode="auto">
            <a:xfrm flipV="1">
              <a:off x="2928" y="3408"/>
              <a:ext cx="912" cy="9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</p:grpSp>
      <p:sp>
        <p:nvSpPr>
          <p:cNvPr id="428043" name="Text Box 11"/>
          <p:cNvSpPr txBox="1">
            <a:spLocks noChangeArrowheads="1"/>
          </p:cNvSpPr>
          <p:nvPr/>
        </p:nvSpPr>
        <p:spPr bwMode="auto">
          <a:xfrm>
            <a:off x="8260716" y="4323791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</a:rPr>
              <a:t>A</a:t>
            </a:r>
          </a:p>
        </p:txBody>
      </p:sp>
      <p:sp>
        <p:nvSpPr>
          <p:cNvPr id="428044" name="Text Box 12"/>
          <p:cNvSpPr txBox="1">
            <a:spLocks noChangeArrowheads="1"/>
          </p:cNvSpPr>
          <p:nvPr/>
        </p:nvSpPr>
        <p:spPr bwMode="auto">
          <a:xfrm>
            <a:off x="5060316" y="4399991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</a:rPr>
              <a:t>C</a:t>
            </a:r>
          </a:p>
        </p:txBody>
      </p:sp>
      <p:sp>
        <p:nvSpPr>
          <p:cNvPr id="428045" name="Text Box 13"/>
          <p:cNvSpPr txBox="1">
            <a:spLocks noChangeArrowheads="1"/>
          </p:cNvSpPr>
          <p:nvPr/>
        </p:nvSpPr>
        <p:spPr bwMode="auto">
          <a:xfrm>
            <a:off x="6584316" y="4552391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</a:rPr>
              <a:t>b</a:t>
            </a:r>
          </a:p>
        </p:txBody>
      </p:sp>
      <p:sp>
        <p:nvSpPr>
          <p:cNvPr id="428047" name="Text Box 15"/>
          <p:cNvSpPr txBox="1">
            <a:spLocks noChangeArrowheads="1"/>
          </p:cNvSpPr>
          <p:nvPr/>
        </p:nvSpPr>
        <p:spPr bwMode="auto">
          <a:xfrm>
            <a:off x="5060316" y="2647391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</a:rPr>
              <a:t>B</a:t>
            </a:r>
          </a:p>
        </p:txBody>
      </p:sp>
      <p:sp>
        <p:nvSpPr>
          <p:cNvPr id="428048" name="Text Box 16"/>
          <p:cNvSpPr txBox="1">
            <a:spLocks noChangeArrowheads="1"/>
          </p:cNvSpPr>
          <p:nvPr/>
        </p:nvSpPr>
        <p:spPr bwMode="auto">
          <a:xfrm>
            <a:off x="4984116" y="3561791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</a:rPr>
              <a:t>a</a:t>
            </a:r>
          </a:p>
        </p:txBody>
      </p:sp>
      <p:sp>
        <p:nvSpPr>
          <p:cNvPr id="428049" name="Text Box 17"/>
          <p:cNvSpPr txBox="1">
            <a:spLocks noChangeArrowheads="1"/>
          </p:cNvSpPr>
          <p:nvPr/>
        </p:nvSpPr>
        <p:spPr bwMode="auto">
          <a:xfrm>
            <a:off x="6812916" y="3180791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2"/>
                </a:solidFill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rse of Pythagorean</a:t>
            </a:r>
            <a:endParaRPr lang="en-US" dirty="0"/>
          </a:p>
        </p:txBody>
      </p:sp>
      <p:pic>
        <p:nvPicPr>
          <p:cNvPr id="5027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599" y="381000"/>
            <a:ext cx="8805797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 bwMode="white">
          <a:xfrm>
            <a:off x="914400" y="1905000"/>
            <a:ext cx="2209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 bwMode="white">
          <a:xfrm>
            <a:off x="1219200" y="4038600"/>
            <a:ext cx="19050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457200" y="990600"/>
            <a:ext cx="55626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 bwMode="white">
          <a:xfrm>
            <a:off x="381000" y="3048000"/>
            <a:ext cx="54864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715000"/>
            <a:ext cx="8229600" cy="1143000"/>
          </a:xfrm>
        </p:spPr>
        <p:txBody>
          <a:bodyPr/>
          <a:lstStyle/>
          <a:p>
            <a:pPr eaLnBrk="1" hangingPunct="1"/>
            <a:r>
              <a:rPr lang="en-US" b="1" dirty="0" smtClean="0">
                <a:solidFill>
                  <a:srgbClr val="FFFF00"/>
                </a:solidFill>
              </a:rPr>
              <a:t>Theorem</a:t>
            </a:r>
          </a:p>
        </p:txBody>
      </p:sp>
      <p:pic>
        <p:nvPicPr>
          <p:cNvPr id="1029" name="Picture 2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tretch>
            <a:fillRect/>
          </a:stretch>
        </p:blipFill>
        <p:spPr>
          <a:xfrm>
            <a:off x="5791200" y="1524000"/>
            <a:ext cx="2321951" cy="2282927"/>
          </a:xfrm>
          <a:noFill/>
        </p:spPr>
      </p:pic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304800" y="1447800"/>
            <a:ext cx="4648200" cy="2209800"/>
          </a:xfrm>
          <a:prstGeom prst="rect">
            <a:avLst/>
          </a:prstGeom>
          <a:solidFill>
            <a:srgbClr val="993300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b="1">
                <a:solidFill>
                  <a:schemeClr val="accent1"/>
                </a:solidFill>
              </a:rPr>
              <a:t>45</a:t>
            </a:r>
            <a:r>
              <a:rPr lang="en-US" sz="2800" b="1">
                <a:solidFill>
                  <a:schemeClr val="accent1"/>
                </a:solidFill>
                <a:cs typeface="Arial" charset="0"/>
              </a:rPr>
              <a:t>°</a:t>
            </a:r>
            <a:r>
              <a:rPr lang="en-US" sz="2800" b="1">
                <a:solidFill>
                  <a:schemeClr val="accent1"/>
                </a:solidFill>
              </a:rPr>
              <a:t> – 45</a:t>
            </a:r>
            <a:r>
              <a:rPr lang="en-US" sz="2800" b="1">
                <a:solidFill>
                  <a:schemeClr val="accent1"/>
                </a:solidFill>
                <a:cs typeface="Arial" charset="0"/>
              </a:rPr>
              <a:t>°</a:t>
            </a:r>
            <a:r>
              <a:rPr lang="en-US" sz="2800" b="1">
                <a:solidFill>
                  <a:schemeClr val="accent1"/>
                </a:solidFill>
              </a:rPr>
              <a:t> – 90</a:t>
            </a:r>
            <a:r>
              <a:rPr lang="en-US" sz="2800" b="1">
                <a:solidFill>
                  <a:schemeClr val="accent1"/>
                </a:solidFill>
                <a:cs typeface="Arial" charset="0"/>
              </a:rPr>
              <a:t>°</a:t>
            </a:r>
            <a:r>
              <a:rPr lang="en-US" sz="2800" b="1">
                <a:solidFill>
                  <a:schemeClr val="accent1"/>
                </a:solidFill>
              </a:rPr>
              <a:t> Triangle</a:t>
            </a:r>
          </a:p>
          <a:p>
            <a:pPr marL="342900" indent="-342900">
              <a:spcBef>
                <a:spcPct val="20000"/>
              </a:spcBef>
            </a:pPr>
            <a:r>
              <a:rPr lang="en-US" sz="2400" b="1">
                <a:solidFill>
                  <a:schemeClr val="bg1"/>
                </a:solidFill>
              </a:rPr>
              <a:t>	In a 45</a:t>
            </a:r>
            <a:r>
              <a:rPr lang="en-US" sz="2400" b="1">
                <a:solidFill>
                  <a:schemeClr val="bg1"/>
                </a:solidFill>
                <a:cs typeface="Arial" charset="0"/>
              </a:rPr>
              <a:t>°</a:t>
            </a:r>
            <a:r>
              <a:rPr lang="en-US" sz="2400" b="1">
                <a:solidFill>
                  <a:schemeClr val="bg1"/>
                </a:solidFill>
              </a:rPr>
              <a:t> – 45</a:t>
            </a:r>
            <a:r>
              <a:rPr lang="en-US" sz="2400" b="1">
                <a:solidFill>
                  <a:schemeClr val="bg1"/>
                </a:solidFill>
                <a:cs typeface="Arial" charset="0"/>
              </a:rPr>
              <a:t>°</a:t>
            </a:r>
            <a:r>
              <a:rPr lang="en-US" sz="2400" b="1">
                <a:solidFill>
                  <a:schemeClr val="bg1"/>
                </a:solidFill>
              </a:rPr>
              <a:t> – 90</a:t>
            </a:r>
            <a:r>
              <a:rPr lang="en-US" sz="2400" b="1">
                <a:solidFill>
                  <a:schemeClr val="bg1"/>
                </a:solidFill>
                <a:cs typeface="Arial" charset="0"/>
              </a:rPr>
              <a:t>°</a:t>
            </a:r>
            <a:r>
              <a:rPr lang="en-US" sz="2400" b="1">
                <a:solidFill>
                  <a:schemeClr val="bg1"/>
                </a:solidFill>
              </a:rPr>
              <a:t>  triangle the hypotenuse is the square root of two times as long as each leg </a:t>
            </a:r>
          </a:p>
        </p:txBody>
      </p:sp>
      <p:sp>
        <p:nvSpPr>
          <p:cNvPr id="5" name="Rectangle 4"/>
          <p:cNvSpPr/>
          <p:nvPr/>
        </p:nvSpPr>
        <p:spPr bwMode="white">
          <a:xfrm>
            <a:off x="5410200" y="2286000"/>
            <a:ext cx="7620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 bwMode="white">
          <a:xfrm>
            <a:off x="6553200" y="3429000"/>
            <a:ext cx="762000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7010400" y="1600200"/>
            <a:ext cx="762000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33400" y="1981200"/>
            <a:ext cx="4267200" cy="1600200"/>
          </a:xfrm>
          <a:prstGeom prst="rect">
            <a:avLst/>
          </a:prstGeom>
          <a:solidFill>
            <a:srgbClr val="99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smtClean="0">
                <a:solidFill>
                  <a:srgbClr val="FFFF00"/>
                </a:solidFill>
              </a:rPr>
              <a:t>Theorem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2241550" y="2605088"/>
          <a:ext cx="241300" cy="215900"/>
        </p:xfrm>
        <a:graphic>
          <a:graphicData uri="http://schemas.openxmlformats.org/presentationml/2006/ole">
            <p:oleObj spid="_x0000_s34818" name="MathType Equation" r:id="rId4" imgW="241200" imgH="215640" progId="Equation">
              <p:embed/>
            </p:oleObj>
          </a:graphicData>
        </a:graphic>
      </p:graphicFrame>
      <p:pic>
        <p:nvPicPr>
          <p:cNvPr id="2053" name="Picture 12"/>
          <p:cNvPicPr>
            <a:picLocks noGrp="1" noChangeAspect="1" noChangeArrowheads="1"/>
          </p:cNvPicPr>
          <p:nvPr>
            <p:ph sz="half" idx="2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4953000" y="1447800"/>
            <a:ext cx="4025900" cy="2716213"/>
          </a:xfrm>
          <a:noFill/>
        </p:spPr>
      </p:pic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152400" y="1295400"/>
            <a:ext cx="4648200" cy="2971800"/>
          </a:xfrm>
          <a:prstGeom prst="rect">
            <a:avLst/>
          </a:prstGeom>
          <a:solidFill>
            <a:srgbClr val="993300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b="1">
                <a:solidFill>
                  <a:schemeClr val="accent1"/>
                </a:solidFill>
              </a:rPr>
              <a:t>30</a:t>
            </a:r>
            <a:r>
              <a:rPr lang="en-US" sz="2800" b="1">
                <a:solidFill>
                  <a:schemeClr val="accent1"/>
                </a:solidFill>
                <a:cs typeface="Arial" charset="0"/>
              </a:rPr>
              <a:t>°</a:t>
            </a:r>
            <a:r>
              <a:rPr lang="en-US" sz="2800" b="1">
                <a:solidFill>
                  <a:schemeClr val="accent1"/>
                </a:solidFill>
              </a:rPr>
              <a:t> – 60</a:t>
            </a:r>
            <a:r>
              <a:rPr lang="en-US" sz="2800" b="1">
                <a:solidFill>
                  <a:schemeClr val="accent1"/>
                </a:solidFill>
                <a:cs typeface="Arial" charset="0"/>
              </a:rPr>
              <a:t>°</a:t>
            </a:r>
            <a:r>
              <a:rPr lang="en-US" sz="2800" b="1">
                <a:solidFill>
                  <a:schemeClr val="accent1"/>
                </a:solidFill>
              </a:rPr>
              <a:t> – 90</a:t>
            </a:r>
            <a:r>
              <a:rPr lang="en-US" sz="2800" b="1">
                <a:solidFill>
                  <a:schemeClr val="accent1"/>
                </a:solidFill>
                <a:cs typeface="Arial" charset="0"/>
              </a:rPr>
              <a:t>°</a:t>
            </a:r>
            <a:r>
              <a:rPr lang="en-US" sz="2800" b="1">
                <a:solidFill>
                  <a:schemeClr val="accent1"/>
                </a:solidFill>
              </a:rPr>
              <a:t> Triangle</a:t>
            </a:r>
          </a:p>
          <a:p>
            <a:pPr marL="342900" indent="-342900">
              <a:spcBef>
                <a:spcPct val="20000"/>
              </a:spcBef>
            </a:pPr>
            <a:r>
              <a:rPr lang="en-US" sz="2400" b="1">
                <a:solidFill>
                  <a:schemeClr val="bg1"/>
                </a:solidFill>
              </a:rPr>
              <a:t>	In a 30</a:t>
            </a:r>
            <a:r>
              <a:rPr lang="en-US" sz="2400" b="1">
                <a:solidFill>
                  <a:schemeClr val="bg1"/>
                </a:solidFill>
                <a:cs typeface="Arial" charset="0"/>
              </a:rPr>
              <a:t>°</a:t>
            </a:r>
            <a:r>
              <a:rPr lang="en-US" sz="2400" b="1">
                <a:solidFill>
                  <a:schemeClr val="bg1"/>
                </a:solidFill>
              </a:rPr>
              <a:t> – 60</a:t>
            </a:r>
            <a:r>
              <a:rPr lang="en-US" sz="2400" b="1">
                <a:solidFill>
                  <a:schemeClr val="bg1"/>
                </a:solidFill>
                <a:cs typeface="Arial" charset="0"/>
              </a:rPr>
              <a:t>°</a:t>
            </a:r>
            <a:r>
              <a:rPr lang="en-US" sz="2400" b="1">
                <a:solidFill>
                  <a:schemeClr val="bg1"/>
                </a:solidFill>
              </a:rPr>
              <a:t> – 90</a:t>
            </a:r>
            <a:r>
              <a:rPr lang="en-US" sz="2400" b="1">
                <a:solidFill>
                  <a:schemeClr val="bg1"/>
                </a:solidFill>
                <a:cs typeface="Arial" charset="0"/>
              </a:rPr>
              <a:t>°</a:t>
            </a:r>
            <a:r>
              <a:rPr lang="en-US" sz="2400" b="1">
                <a:solidFill>
                  <a:schemeClr val="bg1"/>
                </a:solidFill>
              </a:rPr>
              <a:t>  triangle, the hypotenuse is twice as long as the shorter leg, and the longer leg is the square root of three times as long as the shorter leg</a:t>
            </a:r>
          </a:p>
        </p:txBody>
      </p:sp>
      <p:sp>
        <p:nvSpPr>
          <p:cNvPr id="6" name="Rectangle 5"/>
          <p:cNvSpPr/>
          <p:nvPr/>
        </p:nvSpPr>
        <p:spPr>
          <a:xfrm>
            <a:off x="381000" y="1752600"/>
            <a:ext cx="4267200" cy="2362200"/>
          </a:xfrm>
          <a:prstGeom prst="rect">
            <a:avLst/>
          </a:prstGeom>
          <a:solidFill>
            <a:srgbClr val="99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934200" y="1600200"/>
            <a:ext cx="762000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 bwMode="white">
          <a:xfrm>
            <a:off x="6286500" y="3708400"/>
            <a:ext cx="762000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 bwMode="white">
          <a:xfrm>
            <a:off x="4953000" y="2286000"/>
            <a:ext cx="381000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</p:bldLst>
  </p:timing>
</p:sld>
</file>

<file path=ppt/theme/theme1.xml><?xml version="1.0" encoding="utf-8"?>
<a:theme xmlns:a="http://schemas.openxmlformats.org/drawingml/2006/main" name="Jeff0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Jeff01</Template>
  <TotalTime>344</TotalTime>
  <Words>434</Words>
  <Application>Microsoft Office PowerPoint</Application>
  <PresentationFormat>On-screen Show (4:3)</PresentationFormat>
  <Paragraphs>168</Paragraphs>
  <Slides>47</Slides>
  <Notes>47</Notes>
  <HiddenSlides>0</HiddenSlides>
  <MMClips>0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7</vt:i4>
      </vt:variant>
    </vt:vector>
  </HeadingPairs>
  <TitlesOfParts>
    <vt:vector size="51" baseType="lpstr">
      <vt:lpstr>Arial</vt:lpstr>
      <vt:lpstr>Jeff01</vt:lpstr>
      <vt:lpstr>MathType 5.0 Equation</vt:lpstr>
      <vt:lpstr>MathType Equation</vt:lpstr>
      <vt:lpstr>Geometry 7-8</vt:lpstr>
      <vt:lpstr>Slide 2</vt:lpstr>
      <vt:lpstr>Areas</vt:lpstr>
      <vt:lpstr>Area</vt:lpstr>
      <vt:lpstr>Theorem</vt:lpstr>
      <vt:lpstr>Theorem</vt:lpstr>
      <vt:lpstr>Converse of Pythagorean</vt:lpstr>
      <vt:lpstr>Theorem</vt:lpstr>
      <vt:lpstr>Theorem</vt:lpstr>
      <vt:lpstr>Area</vt:lpstr>
      <vt:lpstr>Vocabulary</vt:lpstr>
      <vt:lpstr>Area</vt:lpstr>
      <vt:lpstr>Circle Vocabulary (review)</vt:lpstr>
      <vt:lpstr>Arc Vocabulary</vt:lpstr>
      <vt:lpstr>New Theorem</vt:lpstr>
      <vt:lpstr>Example</vt:lpstr>
      <vt:lpstr>Circle Area Conjecture</vt:lpstr>
      <vt:lpstr>Sector of a Circle</vt:lpstr>
      <vt:lpstr>Annulus of a Circle</vt:lpstr>
      <vt:lpstr>Segment of a Circle*</vt:lpstr>
      <vt:lpstr>Geometric Probability</vt:lpstr>
      <vt:lpstr>Probability</vt:lpstr>
      <vt:lpstr>Probability</vt:lpstr>
      <vt:lpstr>Examples</vt:lpstr>
      <vt:lpstr>Examples</vt:lpstr>
      <vt:lpstr>Example</vt:lpstr>
      <vt:lpstr>Example</vt:lpstr>
      <vt:lpstr>Example</vt:lpstr>
      <vt:lpstr>Example</vt:lpstr>
      <vt:lpstr>Example</vt:lpstr>
      <vt:lpstr>Example</vt:lpstr>
      <vt:lpstr>Example</vt:lpstr>
      <vt:lpstr>Practice</vt:lpstr>
      <vt:lpstr>Practice</vt:lpstr>
      <vt:lpstr>Practice</vt:lpstr>
      <vt:lpstr>Practice</vt:lpstr>
      <vt:lpstr>Practice</vt:lpstr>
      <vt:lpstr>Practice</vt:lpstr>
      <vt:lpstr>Practice</vt:lpstr>
      <vt:lpstr>Practice</vt:lpstr>
      <vt:lpstr>Slide 41</vt:lpstr>
      <vt:lpstr>Slide 42</vt:lpstr>
      <vt:lpstr>Activity</vt:lpstr>
      <vt:lpstr>Activity</vt:lpstr>
      <vt:lpstr>Activity</vt:lpstr>
      <vt:lpstr>Homework</vt:lpstr>
      <vt:lpstr>Honors Homework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1-6</dc:title>
  <dc:creator>Fronius</dc:creator>
  <cp:lastModifiedBy>Jeff Fronius</cp:lastModifiedBy>
  <cp:revision>24</cp:revision>
  <dcterms:created xsi:type="dcterms:W3CDTF">2007-05-10T21:00:33Z</dcterms:created>
  <dcterms:modified xsi:type="dcterms:W3CDTF">2012-12-30T22:44:39Z</dcterms:modified>
</cp:coreProperties>
</file>